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64"/>
        <w:gridCol w:w="4696"/>
      </w:tblGrid>
      <w:tr w:rsidR="00191985" w14:paraId="0DAD3785" w14:textId="77777777" w:rsidTr="00191985">
        <w:tc>
          <w:tcPr>
            <w:tcW w:w="4788" w:type="dxa"/>
          </w:tcPr>
          <w:p w14:paraId="0DAD3765" w14:textId="725171BA" w:rsidR="00191985" w:rsidRDefault="00191985" w:rsidP="00191985">
            <w:pPr>
              <w:pStyle w:val="ListParagraph"/>
              <w:numPr>
                <w:ilvl w:val="0"/>
                <w:numId w:val="2"/>
              </w:numPr>
              <w:spacing w:line="360" w:lineRule="auto"/>
              <w:ind w:hanging="720"/>
            </w:pPr>
            <w:r>
              <w:t>Endpoints</w:t>
            </w:r>
          </w:p>
          <w:p w14:paraId="0DAD3766" w14:textId="35CFFFEC"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Midpoint</w:t>
            </w:r>
          </w:p>
          <w:p w14:paraId="0DAD3767" w14:textId="0799DCFA" w:rsidR="00191985" w:rsidRDefault="00F67BE9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705A569" wp14:editId="0FF13268">
                      <wp:simplePos x="0" y="0"/>
                      <wp:positionH relativeFrom="column">
                        <wp:posOffset>1303020</wp:posOffset>
                      </wp:positionH>
                      <wp:positionV relativeFrom="paragraph">
                        <wp:posOffset>39370</wp:posOffset>
                      </wp:positionV>
                      <wp:extent cx="257175" cy="0"/>
                      <wp:effectExtent l="19050" t="57150" r="47625" b="7620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3C1A47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102.6pt;margin-top:3.1pt;width:20.25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DEF34DD" wp14:editId="49B4D925">
                      <wp:simplePos x="0" y="0"/>
                      <wp:positionH relativeFrom="column">
                        <wp:posOffset>857250</wp:posOffset>
                      </wp:positionH>
                      <wp:positionV relativeFrom="paragraph">
                        <wp:posOffset>43180</wp:posOffset>
                      </wp:positionV>
                      <wp:extent cx="257175" cy="0"/>
                      <wp:effectExtent l="19050" t="57150" r="47625" b="76200"/>
                      <wp:wrapNone/>
                      <wp:docPr id="1" name="Straight Arrow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C59D3C5" id="Straight Arrow Connector 1" o:spid="_x0000_s1026" type="#_x0000_t32" style="position:absolute;margin-left:67.5pt;margin-top:3.4pt;width:20.25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D1366DE" wp14:editId="001CB964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46990</wp:posOffset>
                      </wp:positionV>
                      <wp:extent cx="257175" cy="0"/>
                      <wp:effectExtent l="19050" t="57150" r="47625" b="76200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717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BBE090E" id="Straight Arrow Connector 4" o:spid="_x0000_s1026" type="#_x0000_t32" style="position:absolute;margin-left:34.2pt;margin-top:3.7pt;width:20.2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" strokecolor="black [3213]">
                      <v:stroke startarrow="block"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Pr="00387F86">
              <w:rPr>
                <w:position w:val="-4"/>
              </w:rPr>
              <w:object w:dxaOrig="340" w:dyaOrig="320" w14:anchorId="0DAD37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7" type="#_x0000_t75" style="width:17.1pt;height:15.7pt" o:ole="">
                  <v:imagedata r:id="rId10" o:title=""/>
                </v:shape>
                <o:OLEObject Type="Embed" ProgID="Equation.DSMT4" ShapeID="_x0000_i1197" DrawAspect="Content" ObjectID="_1629530587" r:id="rId11"/>
              </w:object>
            </w:r>
            <w:r>
              <w:t xml:space="preserve"> or </w:t>
            </w:r>
            <w:r w:rsidRPr="00F67BE9">
              <w:rPr>
                <w:position w:val="-4"/>
              </w:rPr>
              <w:object w:dxaOrig="380" w:dyaOrig="320" w14:anchorId="358C812C">
                <v:shape id="_x0000_i1186" type="#_x0000_t75" style="width:18.9pt;height:16.05pt" o:ole="">
                  <v:imagedata r:id="rId12" o:title=""/>
                </v:shape>
                <o:OLEObject Type="Embed" ProgID="Equation.DSMT4" ShapeID="_x0000_i1186" DrawAspect="Content" ObjectID="_1629530588" r:id="rId13"/>
              </w:object>
            </w:r>
            <w:r>
              <w:t xml:space="preserve"> </w:t>
            </w:r>
            <w:proofErr w:type="spellStart"/>
            <w:r>
              <w:t>or</w:t>
            </w:r>
            <w:proofErr w:type="spellEnd"/>
            <w:r>
              <w:t xml:space="preserve"> </w:t>
            </w:r>
            <w:r w:rsidRPr="00F67BE9">
              <w:rPr>
                <w:position w:val="-4"/>
              </w:rPr>
              <w:object w:dxaOrig="400" w:dyaOrig="320" w14:anchorId="2265032E">
                <v:shape id="_x0000_i1210" type="#_x0000_t75" style="width:19.95pt;height:16.05pt" o:ole="">
                  <v:imagedata r:id="rId14" o:title=""/>
                </v:shape>
                <o:OLEObject Type="Embed" ProgID="Equation.DSMT4" ShapeID="_x0000_i1210" DrawAspect="Content" ObjectID="_1629530589" r:id="rId15"/>
              </w:object>
            </w:r>
            <w:r>
              <w:t xml:space="preserve"> or….</w:t>
            </w:r>
            <w:bookmarkStart w:id="0" w:name="_GoBack"/>
            <w:bookmarkEnd w:id="0"/>
          </w:p>
          <w:p w14:paraId="0DAD3768" w14:textId="77777777" w:rsidR="00191985" w:rsidRPr="003126AD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Sample Answer: </w:t>
            </w:r>
            <w:r>
              <w:rPr>
                <w:i/>
              </w:rPr>
              <w:t>P, Y, Z</w:t>
            </w:r>
          </w:p>
          <w:p w14:paraId="0DAD3769" w14:textId="7EEBC568"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rPr>
                <w:i/>
              </w:rPr>
              <w:t>N, X, Y, Z</w:t>
            </w:r>
          </w:p>
          <w:p w14:paraId="0DAD376F" w14:textId="06896DCB" w:rsidR="00191985" w:rsidRDefault="00191985" w:rsidP="00591F12">
            <w:pPr>
              <w:pStyle w:val="ListParagraph"/>
              <w:spacing w:line="360" w:lineRule="auto"/>
            </w:pPr>
          </w:p>
          <w:p w14:paraId="0DAD3777" w14:textId="77777777" w:rsidR="00191985" w:rsidRDefault="00191985" w:rsidP="00591F12">
            <w:pPr>
              <w:pStyle w:val="ListParagraph"/>
              <w:spacing w:line="360" w:lineRule="auto"/>
            </w:pPr>
          </w:p>
        </w:tc>
        <w:tc>
          <w:tcPr>
            <w:tcW w:w="4788" w:type="dxa"/>
          </w:tcPr>
          <w:p w14:paraId="32165CB6" w14:textId="64392275" w:rsidR="00591F12" w:rsidRDefault="00F67BE9" w:rsidP="00591F12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F24EF3E" wp14:editId="7F5DB834">
                      <wp:simplePos x="0" y="0"/>
                      <wp:positionH relativeFrom="column">
                        <wp:posOffset>473710</wp:posOffset>
                      </wp:positionH>
                      <wp:positionV relativeFrom="paragraph">
                        <wp:posOffset>39370</wp:posOffset>
                      </wp:positionV>
                      <wp:extent cx="209550" cy="0"/>
                      <wp:effectExtent l="0" t="57150" r="38100" b="7620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471C0A" id="Straight Arrow Connector 3" o:spid="_x0000_s1026" type="#_x0000_t32" style="position:absolute;margin-left:37.3pt;margin-top:3.1pt;width:16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F74A37A" wp14:editId="28A33D29">
                      <wp:simplePos x="0" y="0"/>
                      <wp:positionH relativeFrom="column">
                        <wp:posOffset>716280</wp:posOffset>
                      </wp:positionH>
                      <wp:positionV relativeFrom="paragraph">
                        <wp:posOffset>38100</wp:posOffset>
                      </wp:positionV>
                      <wp:extent cx="209550" cy="0"/>
                      <wp:effectExtent l="0" t="57150" r="38100" b="7620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095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sm" len="sm"/>
                                <a:tailEnd type="triangle" w="sm" len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36EBAE" id="Straight Arrow Connector 2" o:spid="_x0000_s1026" type="#_x0000_t32" style="position:absolute;margin-left:56.4pt;margin-top:3pt;width:16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" strokecolor="black [3213]">
                      <v:stroke startarrowwidth="narrow" startarrowlength="short" endarrow="block" endarrowwidth="narrow" endarrowlength="short"/>
                    </v:shape>
                  </w:pict>
                </mc:Fallback>
              </mc:AlternateContent>
            </w:r>
            <w:r w:rsidR="00591F12" w:rsidRPr="003126AD">
              <w:rPr>
                <w:position w:val="-10"/>
              </w:rPr>
              <w:object w:dxaOrig="740" w:dyaOrig="380" w14:anchorId="6145C063">
                <v:shape id="_x0000_i1164" type="#_x0000_t75" style="width:36.7pt;height:18.9pt" o:ole="">
                  <v:imagedata r:id="rId16" o:title=""/>
                </v:shape>
                <o:OLEObject Type="Embed" ProgID="Equation.DSMT4" ShapeID="_x0000_i1164" DrawAspect="Content" ObjectID="_1629530590" r:id="rId17"/>
              </w:object>
            </w:r>
          </w:p>
          <w:p w14:paraId="1EEF82D1" w14:textId="77777777" w:rsidR="00591F12" w:rsidRDefault="00591F12" w:rsidP="00591F12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Point </w:t>
            </w:r>
            <w:r>
              <w:rPr>
                <w:i/>
              </w:rPr>
              <w:t>Y</w:t>
            </w:r>
          </w:p>
          <w:p w14:paraId="657A5774" w14:textId="77777777" w:rsidR="00591F12" w:rsidRDefault="00591F12" w:rsidP="00591F12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1.2</w:t>
            </w:r>
          </w:p>
          <w:p w14:paraId="2179DA94" w14:textId="77777777" w:rsidR="00591F12" w:rsidRDefault="00591F12" w:rsidP="00591F12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30</w:t>
            </w:r>
          </w:p>
          <w:p w14:paraId="5AC326A5" w14:textId="77777777" w:rsidR="00591F12" w:rsidRDefault="00591F12" w:rsidP="00591F12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7</w:t>
            </w:r>
          </w:p>
          <w:p w14:paraId="0DAD3783" w14:textId="57F5E457" w:rsidR="00191985" w:rsidRDefault="00591F12" w:rsidP="00591F12">
            <w:pPr>
              <w:pStyle w:val="ListParagraph"/>
              <w:numPr>
                <w:ilvl w:val="0"/>
                <w:numId w:val="3"/>
              </w:numPr>
              <w:ind w:left="713" w:hanging="712"/>
            </w:pPr>
            <w:r>
              <w:t xml:space="preserve">No; </w:t>
            </w:r>
            <w:r w:rsidRPr="003126AD">
              <w:rPr>
                <w:position w:val="-10"/>
              </w:rPr>
              <w:object w:dxaOrig="1700" w:dyaOrig="320" w14:anchorId="4BF28648">
                <v:shape id="_x0000_i1165" type="#_x0000_t75" style="width:85.55pt;height:15.7pt" o:ole="">
                  <v:imagedata r:id="rId18" o:title=""/>
                </v:shape>
                <o:OLEObject Type="Embed" ProgID="Equation.DSMT4" ShapeID="_x0000_i1165" DrawAspect="Content" ObjectID="_1629530591" r:id="rId19"/>
              </w:object>
            </w:r>
          </w:p>
          <w:p w14:paraId="0F45C190" w14:textId="24BD5D19" w:rsidR="00591F12" w:rsidRDefault="00591F12" w:rsidP="00591F12">
            <w:pPr>
              <w:pStyle w:val="ListParagraph"/>
              <w:ind w:left="713"/>
            </w:pPr>
            <w:r>
              <w:t>(Hint: it may be helpful to graph these points.)</w:t>
            </w:r>
          </w:p>
          <w:p w14:paraId="0DAD3784" w14:textId="77777777" w:rsidR="00191985" w:rsidRDefault="00191985" w:rsidP="00191985">
            <w:pPr>
              <w:spacing w:line="360" w:lineRule="auto"/>
            </w:pPr>
          </w:p>
        </w:tc>
      </w:tr>
    </w:tbl>
    <w:p w14:paraId="0DAD3786" w14:textId="37F69DBB" w:rsidR="00191985" w:rsidRDefault="00191985" w:rsidP="00191985">
      <w:pPr>
        <w:spacing w:line="360" w:lineRule="auto"/>
      </w:pPr>
    </w:p>
    <w:p w14:paraId="0DAD3787" w14:textId="77777777" w:rsidR="00FC370D" w:rsidRDefault="00FC370D" w:rsidP="00191985">
      <w:pPr>
        <w:pStyle w:val="ListParagraph"/>
        <w:spacing w:line="360" w:lineRule="auto"/>
      </w:pPr>
    </w:p>
    <w:sectPr w:rsidR="00FC370D" w:rsidSect="00E82E67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AD3799" w14:textId="77777777" w:rsidR="007212EA" w:rsidRDefault="007212EA" w:rsidP="0091423C">
      <w:r>
        <w:separator/>
      </w:r>
    </w:p>
  </w:endnote>
  <w:endnote w:type="continuationSeparator" w:id="0">
    <w:p w14:paraId="0DAD379A" w14:textId="77777777" w:rsidR="007212EA" w:rsidRDefault="007212EA" w:rsidP="009142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AD3797" w14:textId="77777777" w:rsidR="007212EA" w:rsidRDefault="007212EA" w:rsidP="0091423C">
      <w:r>
        <w:separator/>
      </w:r>
    </w:p>
  </w:footnote>
  <w:footnote w:type="continuationSeparator" w:id="0">
    <w:p w14:paraId="0DAD3798" w14:textId="77777777" w:rsidR="007212EA" w:rsidRDefault="007212EA" w:rsidP="009142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AD379B" w14:textId="28F4E7D8" w:rsidR="0091423C" w:rsidRDefault="0091423C" w:rsidP="0091423C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1.1 – 1</w:t>
    </w:r>
    <w:r w:rsidRPr="00860EB7">
      <w:rPr>
        <w:b/>
        <w:sz w:val="32"/>
        <w:szCs w:val="32"/>
      </w:rPr>
      <w:t>.</w:t>
    </w:r>
    <w:r w:rsidR="00591F12">
      <w:rPr>
        <w:b/>
        <w:sz w:val="32"/>
        <w:szCs w:val="32"/>
      </w:rPr>
      <w:t xml:space="preserve">2 </w:t>
    </w:r>
    <w:r w:rsidRPr="00860EB7">
      <w:rPr>
        <w:b/>
        <w:sz w:val="32"/>
        <w:szCs w:val="32"/>
      </w:rPr>
      <w:t xml:space="preserve">Optional </w:t>
    </w:r>
    <w:r w:rsidR="00591F12">
      <w:rPr>
        <w:b/>
        <w:sz w:val="32"/>
        <w:szCs w:val="32"/>
      </w:rPr>
      <w:t>Textbook</w:t>
    </w:r>
    <w:r w:rsidR="00591F12" w:rsidRPr="00860EB7">
      <w:rPr>
        <w:b/>
        <w:sz w:val="32"/>
        <w:szCs w:val="32"/>
      </w:rPr>
      <w:t xml:space="preserve"> </w:t>
    </w:r>
    <w:r w:rsidRPr="00860EB7">
      <w:rPr>
        <w:b/>
        <w:sz w:val="32"/>
        <w:szCs w:val="32"/>
      </w:rPr>
      <w:t>Review Answers</w:t>
    </w:r>
  </w:p>
  <w:p w14:paraId="0DAD379C" w14:textId="77777777" w:rsidR="0091423C" w:rsidRDefault="009142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7633B"/>
    <w:multiLevelType w:val="hybridMultilevel"/>
    <w:tmpl w:val="7A5CBD30"/>
    <w:lvl w:ilvl="0" w:tplc="760E7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0F63C6"/>
    <w:multiLevelType w:val="hybridMultilevel"/>
    <w:tmpl w:val="6F5EEB6A"/>
    <w:lvl w:ilvl="0" w:tplc="2A160FE6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30005C"/>
    <w:multiLevelType w:val="hybridMultilevel"/>
    <w:tmpl w:val="D0A8438A"/>
    <w:lvl w:ilvl="0" w:tplc="849EFF4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F15522"/>
    <w:multiLevelType w:val="hybridMultilevel"/>
    <w:tmpl w:val="80C43D14"/>
    <w:lvl w:ilvl="0" w:tplc="7B5280F6">
      <w:start w:val="1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423C"/>
    <w:rsid w:val="00012C17"/>
    <w:rsid w:val="00064D7A"/>
    <w:rsid w:val="00191985"/>
    <w:rsid w:val="003126AD"/>
    <w:rsid w:val="00387F86"/>
    <w:rsid w:val="00587D52"/>
    <w:rsid w:val="00591F12"/>
    <w:rsid w:val="007212EA"/>
    <w:rsid w:val="008E1CCB"/>
    <w:rsid w:val="0091423C"/>
    <w:rsid w:val="009B3E09"/>
    <w:rsid w:val="00DA7CFE"/>
    <w:rsid w:val="00E82E67"/>
    <w:rsid w:val="00ED0426"/>
    <w:rsid w:val="00F67BE9"/>
    <w:rsid w:val="00F84190"/>
    <w:rsid w:val="00FC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0DAD3765"/>
  <w15:docId w15:val="{A47B0DA5-23C0-4A45-B06C-1415DD22A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68EAE11BC3F1E44B1B2EEF963183174" ma:contentTypeVersion="12" ma:contentTypeDescription="Create a new document." ma:contentTypeScope="" ma:versionID="4e06da1495a2d1f67e17e2396fdb6c51">
  <xsd:schema xmlns:xsd="http://www.w3.org/2001/XMLSchema" xmlns:xs="http://www.w3.org/2001/XMLSchema" xmlns:p="http://schemas.microsoft.com/office/2006/metadata/properties" xmlns:ns3="d94f6b04-83f0-46be-9590-3a466beb3b25" xmlns:ns4="1ac37e49-25b5-4756-bac7-c57741ba77c2" targetNamespace="http://schemas.microsoft.com/office/2006/metadata/properties" ma:root="true" ma:fieldsID="6314457bcb9fb2b8b79badbb86dd654b" ns3:_="" ns4:_="">
    <xsd:import namespace="d94f6b04-83f0-46be-9590-3a466beb3b25"/>
    <xsd:import namespace="1ac37e49-25b5-4756-bac7-c57741ba77c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4f6b04-83f0-46be-9590-3a466beb3b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c37e49-25b5-4756-bac7-c57741ba77c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A65C538-D634-46D7-8FD2-A48715AC46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4f6b04-83f0-46be-9590-3a466beb3b25"/>
    <ds:schemaRef ds:uri="1ac37e49-25b5-4756-bac7-c57741ba77c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2E80E98-0D0A-42B2-B817-E75A0AC2579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397FD25-003C-4B18-87F2-1E63D8638F44}">
  <ds:schemaRefs>
    <ds:schemaRef ds:uri="http://purl.org/dc/terms/"/>
    <ds:schemaRef ds:uri="d94f6b04-83f0-46be-9590-3a466beb3b25"/>
    <ds:schemaRef ds:uri="http://schemas.microsoft.com/office/2006/documentManagement/types"/>
    <ds:schemaRef ds:uri="http://schemas.microsoft.com/office/infopath/2007/PartnerControls"/>
    <ds:schemaRef ds:uri="1ac37e49-25b5-4756-bac7-c57741ba77c2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2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Rebecca A Myers</cp:lastModifiedBy>
  <cp:revision>4</cp:revision>
  <dcterms:created xsi:type="dcterms:W3CDTF">2019-09-09T14:21:00Z</dcterms:created>
  <dcterms:modified xsi:type="dcterms:W3CDTF">2019-09-09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68EAE11BC3F1E44B1B2EEF963183174</vt:lpwstr>
  </property>
</Properties>
</file>